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8"/>
  </p:notesMasterIdLst>
  <p:sldIdLst>
    <p:sldId id="259" r:id="rId4"/>
    <p:sldId id="260" r:id="rId5"/>
    <p:sldId id="292" r:id="rId6"/>
    <p:sldId id="257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0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11796-E246-4D37-9137-BC65FC87C1C5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AB531D-1A2C-4FA2-9A4E-95F51D058C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08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CAEE54-9343-4341-817A-03934B4E68B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8E4A3-6A25-823E-246D-386F1723A0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192954-93D5-4DD5-7128-FE600A093E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886BCD-52DE-54F1-9283-ECF980274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6983F-06AD-7EFB-F84D-E45D7493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42181C-F6A6-5A43-7673-9603E1241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87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4031C-571F-6D1F-E093-1973BE56B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B8FE0E-9A05-1FCC-7C3C-A555660F1A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69EB6D-0DBE-F911-E351-BF7E04669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B5265C-8891-7D89-36FD-FEC450830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34170E-1D01-B719-19FF-0E8D63F39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11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213034F-4059-5EF6-8D8C-CA17521009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F800FA-96CB-E10B-DEA3-24028576EC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8BE269-13E0-C300-A20C-C92C466ED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57A8D-5DA6-8E43-00AC-D1204B87D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DDDF8-E9CD-811D-AB6D-C7E7AC555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560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773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842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301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82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222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1519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597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587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57827-6D73-ACBC-C47B-1FC596A39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EF08E2-5931-1D93-20E9-102E3863B4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CB440-1B19-E112-3E15-626CF4CE4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6011D4-F476-C054-0E24-D7C355BB9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EA428-2DDF-A9C7-2C86-D5A6BB09D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550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9460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66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172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E24360-CBEB-1371-85BD-6FC31951C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41D7D-5385-395E-5DD7-EDC42ACE9B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65E929-1AAC-EC9F-7443-52A063A611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2BDB50-968C-4A76-AC1F-2F1B798DB9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7081995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AE0858-D3A5-A6C6-CEA3-48CA9F00AB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1427F5-09FC-2237-79B4-547723D1F2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773D85-9572-BF66-76EA-929E35CBF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DB2631-4C5B-4ECB-8041-97F5C6FCC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5503595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FFF41E-8BA8-0971-71F0-621DEE5FF0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7BC3C9-DF4F-FDB1-7D0F-6DB1FDE27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8FC58F-C57F-EEFC-8847-25D227B2ED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B0F1F-2429-4947-BF61-EC4D27058F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289199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BE4375-F503-C0ED-A57A-ED2542ED8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15C06B-44EB-B183-C15D-3C3D5549E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B890B8-20E4-F917-9D25-E21F93D049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955DB-7B41-4041-9354-2C7985945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12022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018B66-26A8-7655-362D-70D01368CA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313FE0A-BD23-311F-921B-53B50478A6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F4231A-7424-DA4D-D836-36EA23E12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5E46CC-4FC7-4CA4-BC12-9D38EFEEF6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6455873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F8FD0C3-F11A-E411-C457-657A254BC4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CCE5C7B-10A8-87F1-6388-6529C7C9D5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B3109F2-2232-2482-1B19-E51A4A9711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758A87-73D6-468C-883A-0C7E8C57F0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965436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1DED8-8134-75CF-4911-AF0ABD2621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45C2CBC-9193-DF5C-665C-B027540F19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17B39DD-C1B4-1C63-02B8-C4A18017F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BB4646-3763-42DA-996A-546E20710A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346829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5F233-D623-E9F4-4A3F-19F5CCC42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80EE08-67A1-CBFB-463A-032A8DF728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1071D5-837B-F2FC-18EE-DB1512126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90B599-DC5B-A122-AD0D-FC5349F6B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D909B9-034A-E829-C19C-3B3C08535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3734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EFE705-F2E2-F25F-9E8A-5846208D8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2770E-D488-6960-7809-01F49865B1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40BBC-5FB4-AE26-5360-576C6AC1B8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F6F1FA-7482-484A-B3CA-9FCCE1E94C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828184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7CDD73-994B-6A11-9396-8A452FB54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23B6B7-2D5B-72F0-50DD-803CDC5DC0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AA1B3F-1220-6EA3-0AE9-D50DDA789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D00AE3-838B-46F1-B6B2-459EE7C93F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08603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CAAD80-9217-C89A-8325-DFF0475092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C90758-F442-731A-8ADD-56E71A96DA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B47208-E4C7-4568-BE6D-57EC8ABB9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E172D7-CCF0-4FA9-91BD-B1A5D4743F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0134095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535347-C095-B830-E817-D5E756A4E5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865FA7-26A8-EA2C-EFC3-E5F8395737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E0EEE6-EB6C-AD59-A4A3-1AC2A1315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747F02-6CC7-4A2C-8EF5-B87E2DF064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972528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773DBC-5FD4-E106-3615-D0E3284C8C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033230F-11F9-DAA6-B4BE-EB6EB5F5E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1678C0F-3020-B8EA-3445-C14EB411F6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A5F57A-F1FB-48BB-9263-737D422878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49740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E1F26-ED16-CD82-BC0A-7172BB8AF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CC456-B0B1-0B8D-14D1-A9C295C34F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08650B-EBA8-2208-8A09-20D81A0944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4D9253-F592-0160-DF73-3C1EA4317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6CF04F-41C9-99B1-1F2D-51E90E80E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FE5E3B-1110-5DA3-C16A-0B7DFFB36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364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C6398-206F-F9A3-1B05-036594AB6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92AFFD-09FF-2621-9390-1A1B5AA56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D71BAF-AED1-2B5C-F763-C84FDC2279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B62CB5-67C3-ABE9-F610-92FA1461A7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8B0056-5D8C-7AAC-68C5-E79078D9D9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D2C941-8C14-FD9D-D83C-D4A031A84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416BD7-0948-EE78-E661-D2D0BED17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F0070FD-3BBB-7AC2-E0F4-59D397DF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722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5F922-6696-A487-FAD1-DC99B2EE2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5757FF-E74A-9ECF-A069-F95DBB73F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EEC26D-59BF-36EB-D6B3-4FC95DEDD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3AFD8D-6054-12F4-3A69-21F4EE6B0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25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318753-5111-B6B5-5581-D7B1646E8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D29709-5FF4-5732-1459-E288275CE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FEEDA6-8DC3-69CA-467C-A9A5C821D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806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D8FDF-9986-840E-5002-110E986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C3B7F-77F8-9771-5BEE-55CE583B3D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4DE3B4-0CF1-2BA7-1D19-927A81660B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4B312D-C5FC-02FC-0931-C72448648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52258C-F5DA-C1D9-A7A7-EBBEB135B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BC992-2F97-47B6-884E-51F2B2C00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636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36DBE9-13D3-0FBF-91BD-ED5D4B27E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EFA2E6-E669-2382-D08F-9442374F6E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5CFDB5-4EED-3E74-AACB-72155EFCB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E100B9-2DB9-813D-61AE-142A864B3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4B216C-AA0D-563E-CBEE-0DBBBEB9E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2B1109-AA2F-68F1-18E6-B916C715A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3330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D63D5E-2C8D-A520-9632-A18D5BDA3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5C4708-F1FA-43CF-515F-5C5E60034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EDD3FA-8181-492B-B21A-38A8A3B914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F5C5A-73F1-432D-9907-7EA7099FEDC7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9090EA-ADBB-9C19-3E13-C52DE258B3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22C164-CE70-3851-BCF2-A475D79CDD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9F03C-674F-4C73-A4E3-E87AE8E02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56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30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80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3F2C6DD-2C94-BAF6-8E63-C6F8BA6980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CE3C46C-0040-8676-B31A-26CA2CCED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22307534-BC43-266F-F61A-5A71BFB978C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0C99D18B-ADB6-DACB-1734-FB8578984E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FEC6AAF4-E7C1-5C99-6F99-AB79E579987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2E9B1B5-0816-44F5-93D7-14D9B5E3D4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321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44328" y="111847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ấu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oặc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ặ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hia,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hia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â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ũ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ừ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â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ũ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ừ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ồ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ặ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hia)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ũ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ừ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3DB6D6-CDE7-CA6A-D865-638CB366E56F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246569"/>
            <a:ext cx="10515600" cy="5538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D8F9A6-F286-8987-0198-1C692BD8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7502"/>
              </p:ext>
            </p:extLst>
          </p:nvPr>
        </p:nvGraphicFramePr>
        <p:xfrm>
          <a:off x="2274450" y="5785521"/>
          <a:ext cx="938212" cy="99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53800" progId="Equation.DSMT4">
                  <p:embed/>
                </p:oleObj>
              </mc:Choice>
              <mc:Fallback>
                <p:oleObj name="Equation" r:id="rId2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450" y="5785521"/>
                        <a:ext cx="938212" cy="99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4">
            <a:extLst>
              <a:ext uri="{FF2B5EF4-FFF2-40B4-BE49-F238E27FC236}">
                <a16:creationId xmlns:a16="http://schemas.microsoft.com/office/drawing/2014/main" id="{C950FEA0-D0C8-1BAF-EE50-13705ABA6944}"/>
              </a:ext>
            </a:extLst>
          </p:cNvPr>
          <p:cNvSpPr/>
          <p:nvPr/>
        </p:nvSpPr>
        <p:spPr>
          <a:xfrm>
            <a:off x="3452822" y="6184162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116E9A-361B-B8C0-E9BA-AE61E2421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94848"/>
              </p:ext>
            </p:extLst>
          </p:nvPr>
        </p:nvGraphicFramePr>
        <p:xfrm>
          <a:off x="4098513" y="578552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66400" progId="Equation.DSMT4">
                  <p:embed/>
                </p:oleObj>
              </mc:Choice>
              <mc:Fallback>
                <p:oleObj name="Equation" r:id="rId4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513" y="578552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>
            <a:extLst>
              <a:ext uri="{FF2B5EF4-FFF2-40B4-BE49-F238E27FC236}">
                <a16:creationId xmlns:a16="http://schemas.microsoft.com/office/drawing/2014/main" id="{B4E5CBA3-E971-6037-830D-EAAB13D93B0F}"/>
              </a:ext>
            </a:extLst>
          </p:cNvPr>
          <p:cNvSpPr/>
          <p:nvPr/>
        </p:nvSpPr>
        <p:spPr>
          <a:xfrm>
            <a:off x="5252292" y="620303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0F3888-B2D6-967F-96E6-BE3AEB06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32376"/>
              </p:ext>
            </p:extLst>
          </p:nvPr>
        </p:nvGraphicFramePr>
        <p:xfrm>
          <a:off x="5752714" y="578552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53800" progId="Equation.DSMT4">
                  <p:embed/>
                </p:oleObj>
              </mc:Choice>
              <mc:Fallback>
                <p:oleObj name="Equation" r:id="rId6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714" y="578552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7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ontent Placeholder 2">
            <a:extLst>
              <a:ext uri="{FF2B5EF4-FFF2-40B4-BE49-F238E27FC236}">
                <a16:creationId xmlns:a16="http://schemas.microsoft.com/office/drawing/2014/main" id="{D073C764-1FDC-3C46-4D73-1116B3B765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66020"/>
            <a:ext cx="109728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ở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“=’’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alt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ở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=’’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Text Box 39">
            <a:extLst>
              <a:ext uri="{FF2B5EF4-FFF2-40B4-BE49-F238E27FC236}">
                <a16:creationId xmlns:a16="http://schemas.microsoft.com/office/drawing/2014/main" id="{8978B5A5-C504-B2AF-B619-5094FDE52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596900"/>
            <a:ext cx="377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 Tính chất của đẳng thức</a:t>
            </a:r>
            <a:r>
              <a:rPr lang="en-US" altLang="en-US" sz="2400" b="1">
                <a:solidFill>
                  <a:srgbClr val="009999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142" name="Text Box 40">
            <a:extLst>
              <a:ext uri="{FF2B5EF4-FFF2-40B4-BE49-F238E27FC236}">
                <a16:creationId xmlns:a16="http://schemas.microsoft.com/office/drawing/2014/main" id="{68D6C79A-263C-D6CB-FD25-3A27CA424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6" y="1016000"/>
            <a:ext cx="338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ếu a = b thì a + c = b + c</a:t>
            </a:r>
          </a:p>
        </p:txBody>
      </p:sp>
      <p:sp>
        <p:nvSpPr>
          <p:cNvPr id="5143" name="Text Box 41">
            <a:extLst>
              <a:ext uri="{FF2B5EF4-FFF2-40B4-BE49-F238E27FC236}">
                <a16:creationId xmlns:a16="http://schemas.microsoft.com/office/drawing/2014/main" id="{580E3538-FB4C-3817-73E3-26C8D573E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6" y="1397000"/>
            <a:ext cx="345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 + c = b + c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 = b </a:t>
            </a:r>
          </a:p>
        </p:txBody>
      </p:sp>
      <p:sp>
        <p:nvSpPr>
          <p:cNvPr id="5144" name="Text Box 42">
            <a:extLst>
              <a:ext uri="{FF2B5EF4-FFF2-40B4-BE49-F238E27FC236}">
                <a16:creationId xmlns:a16="http://schemas.microsoft.com/office/drawing/2014/main" id="{5D05D2FB-893B-CDE4-6887-89226968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5" y="1778000"/>
            <a:ext cx="246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ếu a = b thì b = a</a:t>
            </a:r>
          </a:p>
        </p:txBody>
      </p:sp>
      <p:sp>
        <p:nvSpPr>
          <p:cNvPr id="3118" name="Rectangle 46">
            <a:extLst>
              <a:ext uri="{FF2B5EF4-FFF2-40B4-BE49-F238E27FC236}">
                <a16:creationId xmlns:a16="http://schemas.microsoft.com/office/drawing/2014/main" id="{A9137104-817E-4759-F237-61840DEC6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2800" y="4495800"/>
            <a:ext cx="60198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0CA6B3-D939-3A41-79EC-7DFE90DE0B16}"/>
              </a:ext>
            </a:extLst>
          </p:cNvPr>
          <p:cNvSpPr txBox="1"/>
          <p:nvPr/>
        </p:nvSpPr>
        <p:spPr>
          <a:xfrm>
            <a:off x="538316" y="2828836"/>
            <a:ext cx="1165368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yển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ạng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ừ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ế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y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ng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ế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kia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ẳng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ức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ta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ải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ổi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ạng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“+”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ổi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“-” và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“-”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ổi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ấu</a:t>
            </a:r>
            <a:r>
              <a:rPr kumimoji="0" lang="en-US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“+”.</a:t>
            </a:r>
            <a:endParaRPr lang="en-US" sz="4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72084 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292</Words>
  <Application>Microsoft Office PowerPoint</Application>
  <PresentationFormat>Widescreen</PresentationFormat>
  <Paragraphs>19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3</cp:revision>
  <dcterms:created xsi:type="dcterms:W3CDTF">2024-09-30T14:35:05Z</dcterms:created>
  <dcterms:modified xsi:type="dcterms:W3CDTF">2024-09-30T15:07:26Z</dcterms:modified>
</cp:coreProperties>
</file>